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534A" w:rsidRDefault="007F534A" w:rsidP="007F534A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Nstructive</w:t>
      </w:r>
      <w:bookmarkStart w:id="0" w:name="_GoBack"/>
      <w:bookmarkEnd w:id="0"/>
      <w:proofErr w:type="spellEnd"/>
    </w:p>
    <w:p w:rsidR="007F534A" w:rsidRDefault="007F534A" w:rsidP="007F534A">
      <w:pPr>
        <w:rPr>
          <w:rFonts w:asciiTheme="majorBidi" w:hAnsiTheme="majorBidi" w:cstheme="majorBidi"/>
          <w:b/>
          <w:bCs/>
          <w:noProof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Date: 0</w:t>
      </w:r>
      <w:r w:rsidR="00F225AA">
        <w:rPr>
          <w:rFonts w:asciiTheme="majorBidi" w:hAnsiTheme="majorBidi" w:cstheme="majorBidi"/>
          <w:b/>
          <w:bCs/>
          <w:sz w:val="24"/>
          <w:szCs w:val="24"/>
        </w:rPr>
        <w:t>4</w:t>
      </w:r>
      <w:r>
        <w:rPr>
          <w:rFonts w:asciiTheme="majorBidi" w:hAnsiTheme="majorBidi" w:cstheme="majorBidi"/>
          <w:b/>
          <w:bCs/>
          <w:sz w:val="24"/>
          <w:szCs w:val="24"/>
        </w:rPr>
        <w:t>-Nov-2020</w:t>
      </w:r>
    </w:p>
    <w:p w:rsidR="007F534A" w:rsidRDefault="007F534A" w:rsidP="007F534A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3057525" cy="438150"/>
            <wp:effectExtent l="19050" t="0" r="9525" b="0"/>
            <wp:docPr id="11" name="Picture 11" descr="C:\Users\chari\Desktop\q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hari\Desktop\q4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34A" w:rsidRPr="00554CD3" w:rsidRDefault="007F534A" w:rsidP="007F534A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F534A" w:rsidRPr="00A732F9" w:rsidTr="00E41A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534A" w:rsidRPr="00A732F9" w:rsidRDefault="007F534A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MCQ Type Answers</w:t>
            </w:r>
          </w:p>
        </w:tc>
      </w:tr>
    </w:tbl>
    <w:p w:rsidR="007F534A" w:rsidRPr="00A732F9" w:rsidRDefault="007F534A" w:rsidP="007F534A">
      <w:pPr>
        <w:rPr>
          <w:rFonts w:asciiTheme="majorBidi" w:hAnsiTheme="majorBidi" w:cstheme="majorBidi"/>
          <w:sz w:val="24"/>
          <w:szCs w:val="24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F534A" w:rsidRPr="00A732F9" w:rsidTr="00E41A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534A" w:rsidRDefault="007F534A" w:rsidP="00E41ADE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hoices</w:t>
            </w:r>
          </w:p>
          <w:p w:rsidR="007F534A" w:rsidRDefault="007F534A" w:rsidP="007F534A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7F534A" w:rsidRDefault="007F534A" w:rsidP="007F534A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7F534A" w:rsidRDefault="007F534A" w:rsidP="007F534A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7F534A" w:rsidRPr="00A732F9" w:rsidRDefault="007F534A" w:rsidP="007F534A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</w:tr>
      <w:tr w:rsidR="007F534A" w:rsidTr="00E41ADE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534A" w:rsidRDefault="007F534A" w:rsidP="00E41ADE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Tip</w:t>
            </w:r>
            <w:r w:rsidR="000477A1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</w:tc>
      </w:tr>
      <w:tr w:rsidR="007F534A" w:rsidTr="00E41ADE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534A" w:rsidRDefault="007F534A" w:rsidP="007F534A">
            <w:pPr>
              <w:widowControl w:val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. In a</w:t>
            </w:r>
            <w:r w:rsidR="00F225AA">
              <w:rPr>
                <w:rFonts w:asciiTheme="majorBidi" w:hAnsiTheme="majorBidi" w:cstheme="majorBidi"/>
                <w:sz w:val="24"/>
                <w:szCs w:val="24"/>
              </w:rPr>
              <w:t>n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equation, if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>there are“n”number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of arbitrary constants the</w:t>
            </w:r>
            <w:r w:rsidR="00F225AA">
              <w:rPr>
                <w:rFonts w:asciiTheme="majorBidi" w:hAnsiTheme="majorBidi" w:cstheme="majorBidi"/>
                <w:sz w:val="24"/>
                <w:szCs w:val="24"/>
              </w:rPr>
              <w:t>n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we need to do the differentiation in “n” number of times.</w:t>
            </w:r>
          </w:p>
          <w:p w:rsidR="007F534A" w:rsidRPr="000B53AD" w:rsidRDefault="007F534A" w:rsidP="007F534A">
            <w:pPr>
              <w:widowControl w:val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2. </w:t>
            </w: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Degree</w:t>
            </w:r>
            <w:r w:rsidRPr="000B53AD">
              <w:rPr>
                <w:rFonts w:asciiTheme="majorBidi" w:hAnsiTheme="majorBidi" w:cstheme="majorBidi"/>
                <w:b/>
                <w:sz w:val="24"/>
                <w:szCs w:val="24"/>
              </w:rPr>
              <w:t xml:space="preserve"> of the differential equation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: The highest power</w:t>
            </w:r>
            <w:r w:rsidR="00385CE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(positive integral index) of the highest order derivative involved in differential equation, when it is written as the polynomial in derivatives.</w:t>
            </w:r>
          </w:p>
        </w:tc>
      </w:tr>
    </w:tbl>
    <w:p w:rsidR="007F534A" w:rsidRPr="00A732F9" w:rsidRDefault="007F534A" w:rsidP="007F534A">
      <w:pPr>
        <w:rPr>
          <w:rFonts w:asciiTheme="majorBidi" w:hAnsiTheme="majorBidi" w:cstheme="majorBidi"/>
          <w:sz w:val="24"/>
          <w:szCs w:val="24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F534A" w:rsidRPr="00A732F9" w:rsidTr="00E41ADE">
        <w:trPr>
          <w:trHeight w:val="731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534A" w:rsidRPr="00A732F9" w:rsidRDefault="007F534A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orrect Answer:</w:t>
            </w:r>
          </w:p>
          <w:p w:rsidR="007F534A" w:rsidRDefault="007F534A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(c</w:t>
            </w:r>
            <w:r w:rsidRPr="00A732F9">
              <w:rPr>
                <w:rFonts w:asciiTheme="majorBidi" w:hAnsiTheme="majorBidi" w:cstheme="majorBidi"/>
                <w:sz w:val="24"/>
                <w:szCs w:val="24"/>
              </w:rPr>
              <w:t xml:space="preserve">)  </w:t>
            </w:r>
          </w:p>
          <w:p w:rsidR="007F534A" w:rsidRDefault="007F534A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Explanation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p w:rsidR="007F534A" w:rsidRDefault="007F534A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0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,  </w:t>
            </w:r>
            <w:r w:rsidRPr="00E41ADE">
              <w:rPr>
                <w:position w:val="-10"/>
              </w:rPr>
              <w:object w:dxaOrig="1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8pt" o:ole="">
                  <v:imagedata r:id="rId6" o:title=""/>
                </v:shape>
                <o:OLEObject Type="Embed" ProgID="Equation.DSMT4" ShapeID="_x0000_i1025" DrawAspect="Content" ObjectID="_1669367145" r:id="rId7"/>
              </w:object>
            </w:r>
          </w:p>
          <w:p w:rsidR="000477A1" w:rsidRDefault="000477A1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0"/>
              </w:rPr>
            </w:pPr>
            <w:r>
              <w:t>To find :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The degree of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E41ADE">
              <w:rPr>
                <w:position w:val="-10"/>
              </w:rPr>
              <w:object w:dxaOrig="1180" w:dyaOrig="360">
                <v:shape id="_x0000_i1026" type="#_x0000_t75" style="width:59.25pt;height:18pt" o:ole="">
                  <v:imagedata r:id="rId6" o:title=""/>
                </v:shape>
                <o:OLEObject Type="Embed" ProgID="Equation.DSMT4" ShapeID="_x0000_i1026" DrawAspect="Content" ObjectID="_1669367146" r:id="rId8"/>
              </w:object>
            </w:r>
            <w:r>
              <w:rPr>
                <w:position w:val="-10"/>
              </w:rPr>
              <w:t xml:space="preserve">  </w:t>
            </w:r>
          </w:p>
          <w:p w:rsidR="000477A1" w:rsidRDefault="000477A1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0"/>
              </w:rPr>
            </w:pPr>
            <w:r>
              <w:rPr>
                <w:position w:val="-10"/>
              </w:rPr>
              <w:t xml:space="preserve">Explanation: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477A1" w:rsidRPr="00602AC9" w:rsidTr="009E4172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77A1" w:rsidRPr="00602AC9" w:rsidRDefault="000477A1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77A1" w:rsidRPr="00602AC9" w:rsidRDefault="000477A1" w:rsidP="000477A1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Differentiate the equation </w:t>
                  </w:r>
                  <w:r w:rsidRPr="00E41ADE">
                    <w:rPr>
                      <w:position w:val="-10"/>
                    </w:rPr>
                    <w:object w:dxaOrig="1180" w:dyaOrig="360">
                      <v:shape id="_x0000_i1028" type="#_x0000_t75" style="width:59.25pt;height:18pt" o:ole="">
                        <v:imagedata r:id="rId6" o:title=""/>
                      </v:shape>
                      <o:OLEObject Type="Embed" ProgID="Equation.DSMT4" ShapeID="_x0000_i1028" DrawAspect="Content" ObjectID="_1669367147" r:id="rId9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with respect to “</w:t>
                  </w:r>
                  <w:r w:rsidRPr="00602AC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7" type="#_x0000_t75" style="width:10.5pt;height:11.25pt" o:ole="">
                        <v:imagedata r:id="rId10" o:title=""/>
                      </v:shape>
                      <o:OLEObject Type="Embed" ProgID="Equation.DSMT4" ShapeID="_x0000_i1027" DrawAspect="Content" ObjectID="_1669367148" r:id="rId11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and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substitute the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 xml:space="preserve">value of </w:t>
                  </w:r>
                  <w:r w:rsidRPr="009E4172">
                    <w:rPr>
                      <w:position w:val="-4"/>
                    </w:rPr>
                    <w:object w:dxaOrig="240" w:dyaOrig="260">
                      <v:shape id="_x0000_i1031" type="#_x0000_t75" style="width:12pt;height:12.75pt" o:ole="">
                        <v:imagedata r:id="rId12" o:title=""/>
                      </v:shape>
                      <o:OLEObject Type="Embed" ProgID="Equation.DSMT4" ShapeID="_x0000_i1031" DrawAspect="Content" ObjectID="_1669367149" r:id="rId13"/>
                    </w:object>
                  </w:r>
                  <w:r>
                    <w:t>in</w:t>
                  </w:r>
                  <w:r w:rsidRPr="00E41ADE">
                    <w:rPr>
                      <w:position w:val="-10"/>
                    </w:rPr>
                    <w:object w:dxaOrig="1180" w:dyaOrig="360">
                      <v:shape id="_x0000_i1032" type="#_x0000_t75" style="width:59.25pt;height:18pt" o:ole="">
                        <v:imagedata r:id="rId6" o:title=""/>
                      </v:shape>
                      <o:OLEObject Type="Embed" ProgID="Equation.DSMT4" ShapeID="_x0000_i1032" DrawAspect="Content" ObjectID="_1669367150" r:id="rId14"/>
                    </w:object>
                  </w:r>
                  <w: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0477A1" w:rsidRPr="00602AC9" w:rsidTr="009E4172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77A1" w:rsidRPr="00602AC9" w:rsidRDefault="000477A1" w:rsidP="009E41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477A1" w:rsidRDefault="000477A1" w:rsidP="009E4172">
                  <w:pPr>
                    <w:widowControl w:val="0"/>
                    <w:rPr>
                      <w:position w:val="-10"/>
                    </w:rPr>
                  </w:pPr>
                  <w:r w:rsidRPr="00E41ADE">
                    <w:rPr>
                      <w:position w:val="-10"/>
                    </w:rPr>
                    <w:object w:dxaOrig="1180" w:dyaOrig="360">
                      <v:shape id="_x0000_i1029" type="#_x0000_t75" style="width:59.25pt;height:18pt" o:ole="">
                        <v:imagedata r:id="rId6" o:title=""/>
                      </v:shape>
                      <o:OLEObject Type="Embed" ProgID="Equation.DSMT4" ShapeID="_x0000_i1029" DrawAspect="Content" ObjectID="_1669367151" r:id="rId15"/>
                    </w:object>
                  </w:r>
                </w:p>
                <w:p w:rsidR="0060425D" w:rsidRDefault="000477A1" w:rsidP="0060425D">
                  <w:pPr>
                    <w:widowControl w:val="0"/>
                  </w:pPr>
                  <w:r w:rsidRPr="009E4172">
                    <w:rPr>
                      <w:position w:val="-24"/>
                    </w:rPr>
                    <w:object w:dxaOrig="740" w:dyaOrig="620">
                      <v:shape id="_x0000_i1030" type="#_x0000_t75" style="width:36.75pt;height:30.75pt" o:ole="">
                        <v:imagedata r:id="rId16" o:title=""/>
                      </v:shape>
                      <o:OLEObject Type="Embed" ProgID="Equation.DSMT4" ShapeID="_x0000_i1030" DrawAspect="Content" ObjectID="_1669367152" r:id="rId17"/>
                    </w:object>
                  </w:r>
                </w:p>
                <w:p w:rsidR="000477A1" w:rsidRDefault="000477A1" w:rsidP="0060425D">
                  <w:pPr>
                    <w:widowControl w:val="0"/>
                  </w:pPr>
                  <w:r>
                    <w:t xml:space="preserve">Therefore, </w:t>
                  </w:r>
                  <w:r w:rsidRPr="00E41ADE">
                    <w:rPr>
                      <w:position w:val="-28"/>
                    </w:rPr>
                    <w:object w:dxaOrig="1900" w:dyaOrig="740">
                      <v:shape id="_x0000_i1033" type="#_x0000_t75" style="width:95.25pt;height:36.75pt" o:ole="">
                        <v:imagedata r:id="rId18" o:title=""/>
                      </v:shape>
                      <o:OLEObject Type="Embed" ProgID="Equation.DSMT4" ShapeID="_x0000_i1033" DrawAspect="Content" ObjectID="_1669367153" r:id="rId19"/>
                    </w:object>
                  </w:r>
                </w:p>
                <w:p w:rsidR="000477A1" w:rsidRPr="00602AC9" w:rsidRDefault="000477A1" w:rsidP="000477A1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Hence, The degree of given differential equation </w:t>
                  </w:r>
                  <w:proofErr w:type="gramStart"/>
                  <w:r>
                    <w:t xml:space="preserve">is </w:t>
                  </w:r>
                  <w:proofErr w:type="gramEnd"/>
                  <w:r w:rsidRPr="009F5E59">
                    <w:rPr>
                      <w:position w:val="-6"/>
                    </w:rPr>
                    <w:object w:dxaOrig="180" w:dyaOrig="279">
                      <v:shape id="_x0000_i1034" type="#_x0000_t75" style="width:9pt;height:14.25pt" o:ole="">
                        <v:imagedata r:id="rId20" o:title=""/>
                      </v:shape>
                      <o:OLEObject Type="Embed" ProgID="Equation.DSMT4" ShapeID="_x0000_i1034" DrawAspect="Content" ObjectID="_1669367154" r:id="rId21"/>
                    </w:object>
                  </w:r>
                  <w:r>
                    <w:t>.</w:t>
                  </w:r>
                </w:p>
              </w:tc>
            </w:tr>
          </w:tbl>
          <w:p w:rsidR="007F534A" w:rsidRPr="00A732F9" w:rsidRDefault="007F534A" w:rsidP="00C8718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7F534A" w:rsidRPr="00A732F9" w:rsidRDefault="0060425D" w:rsidP="007F534A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  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F534A" w:rsidRPr="00A732F9" w:rsidTr="00E41A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F534A" w:rsidRPr="00A732F9" w:rsidRDefault="007F534A" w:rsidP="00E41A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Final Answer</w:t>
            </w:r>
          </w:p>
          <w:p w:rsidR="007F534A" w:rsidRPr="00A732F9" w:rsidRDefault="007F534A" w:rsidP="00C8718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Option-(</w:t>
            </w:r>
            <w:r w:rsidR="00C8718F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) is correct.</w:t>
            </w:r>
          </w:p>
        </w:tc>
      </w:tr>
    </w:tbl>
    <w:p w:rsidR="004F3E50" w:rsidRPr="007F534A" w:rsidRDefault="004F3E50" w:rsidP="00C8718F">
      <w:pPr>
        <w:rPr>
          <w:b/>
        </w:rPr>
      </w:pPr>
    </w:p>
    <w:sectPr w:rsidR="004F3E50" w:rsidRPr="007F534A" w:rsidSect="00F2792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9F279E"/>
    <w:multiLevelType w:val="hybridMultilevel"/>
    <w:tmpl w:val="6D003B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F534A"/>
    <w:rsid w:val="000477A1"/>
    <w:rsid w:val="00331EBD"/>
    <w:rsid w:val="00385CEF"/>
    <w:rsid w:val="004F3E50"/>
    <w:rsid w:val="0060425D"/>
    <w:rsid w:val="0073584B"/>
    <w:rsid w:val="00785A0F"/>
    <w:rsid w:val="007F534A"/>
    <w:rsid w:val="00C8718F"/>
    <w:rsid w:val="00CB194B"/>
    <w:rsid w:val="00DE2FAB"/>
    <w:rsid w:val="00F225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F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534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53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53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152</Words>
  <Characters>86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9</cp:revision>
  <dcterms:created xsi:type="dcterms:W3CDTF">2020-11-03T10:20:00Z</dcterms:created>
  <dcterms:modified xsi:type="dcterms:W3CDTF">2020-12-13T06:46:00Z</dcterms:modified>
</cp:coreProperties>
</file>